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CDF64B5" w14:textId="77777777" w:rsidR="00E05C9C" w:rsidRPr="00392420" w:rsidRDefault="00E05C9C" w:rsidP="00E05C9C">
      <w:pPr>
        <w:rPr>
          <w:rFonts w:ascii="Times New Roman" w:hAnsi="Times New Roman"/>
          <w:snapToGrid/>
          <w:sz w:val="32"/>
          <w:szCs w:val="32"/>
          <w:lang w:val="en-US" w:eastAsia="fi-FI"/>
        </w:rPr>
      </w:pPr>
    </w:p>
    <w:p w14:paraId="41272B47" w14:textId="77777777" w:rsidR="00E05C9C" w:rsidRPr="00392420" w:rsidRDefault="00E05C9C" w:rsidP="00E05C9C">
      <w:pPr>
        <w:rPr>
          <w:rFonts w:ascii="Times New Roman" w:hAnsi="Times New Roman"/>
          <w:snapToGrid/>
          <w:color w:val="0000FF"/>
          <w:sz w:val="32"/>
          <w:szCs w:val="32"/>
          <w:lang w:val="en-US" w:eastAsia="fi-FI"/>
        </w:rPr>
      </w:pPr>
      <w:r w:rsidRPr="00392420">
        <w:rPr>
          <w:rFonts w:ascii="Times New Roman" w:hAnsi="Times New Roman"/>
          <w:snapToGrid/>
          <w:sz w:val="32"/>
          <w:szCs w:val="32"/>
          <w:lang w:val="en-US" w:eastAsia="fi-FI"/>
        </w:rPr>
        <w:t>Name</w:t>
      </w:r>
      <w:r w:rsidRPr="00392420">
        <w:rPr>
          <w:rFonts w:ascii="Times New Roman" w:hAnsi="Times New Roman"/>
          <w:snapToGrid/>
          <w:color w:val="0000FF"/>
          <w:sz w:val="32"/>
          <w:szCs w:val="32"/>
          <w:lang w:val="en-US" w:eastAsia="fi-FI"/>
        </w:rPr>
        <w:t xml:space="preserve">_______________________ </w:t>
      </w:r>
      <w:r w:rsidRPr="00392420">
        <w:rPr>
          <w:rFonts w:ascii="Times New Roman" w:hAnsi="Times New Roman"/>
          <w:snapToGrid/>
          <w:sz w:val="32"/>
          <w:szCs w:val="32"/>
          <w:lang w:val="en-US" w:eastAsia="fi-FI"/>
        </w:rPr>
        <w:t>Student number</w:t>
      </w:r>
      <w:r w:rsidRPr="00392420">
        <w:rPr>
          <w:rFonts w:ascii="Times New Roman" w:hAnsi="Times New Roman"/>
          <w:snapToGrid/>
          <w:color w:val="0000FF"/>
          <w:sz w:val="32"/>
          <w:szCs w:val="32"/>
          <w:lang w:val="en-US" w:eastAsia="fi-FI"/>
        </w:rPr>
        <w:t>________________</w:t>
      </w:r>
    </w:p>
    <w:p w14:paraId="16B40D20" w14:textId="77777777" w:rsidR="00E05C9C" w:rsidRPr="00392420" w:rsidRDefault="00E05C9C" w:rsidP="00E05C9C">
      <w:pPr>
        <w:rPr>
          <w:rFonts w:ascii="Times New Roman" w:hAnsi="Times New Roman"/>
          <w:b/>
          <w:snapToGrid/>
          <w:sz w:val="32"/>
          <w:szCs w:val="32"/>
          <w:lang w:val="en-US" w:eastAsia="fi-FI"/>
        </w:rPr>
      </w:pPr>
    </w:p>
    <w:p w14:paraId="14683F4C" w14:textId="0325C82B" w:rsidR="00E05C9C" w:rsidRPr="00392420" w:rsidRDefault="00E05C9C" w:rsidP="00E05C9C">
      <w:pPr>
        <w:ind w:left="425" w:hanging="425"/>
        <w:jc w:val="both"/>
        <w:rPr>
          <w:rFonts w:ascii="Times New Roman" w:hAnsi="Times New Roman"/>
          <w:snapToGrid/>
          <w:szCs w:val="24"/>
          <w:lang w:val="en-US" w:eastAsia="fi-FI"/>
        </w:rPr>
      </w:pPr>
    </w:p>
    <w:p w14:paraId="7E5102B3" w14:textId="445ECAFE" w:rsidR="00E05C9C" w:rsidRPr="00392420" w:rsidRDefault="009977B2" w:rsidP="00E05C9C">
      <w:pPr>
        <w:rPr>
          <w:rFonts w:ascii="Times New Roman" w:hAnsi="Times New Roman"/>
          <w:b/>
          <w:snapToGrid/>
          <w:sz w:val="32"/>
          <w:szCs w:val="32"/>
          <w:lang w:val="en-US" w:eastAsia="fi-FI"/>
        </w:rPr>
      </w:pPr>
      <w:r>
        <w:rPr>
          <w:rFonts w:ascii="Times New Roman" w:hAnsi="Times New Roman"/>
          <w:b/>
          <w:snapToGrid/>
          <w:sz w:val="32"/>
          <w:szCs w:val="32"/>
          <w:lang w:val="en-US" w:eastAsia="fi-FI"/>
        </w:rPr>
        <w:t>A</w:t>
      </w:r>
      <w:r w:rsidR="00E05C9C" w:rsidRPr="00392420">
        <w:rPr>
          <w:rFonts w:ascii="Times New Roman" w:hAnsi="Times New Roman"/>
          <w:b/>
          <w:snapToGrid/>
          <w:sz w:val="32"/>
          <w:szCs w:val="32"/>
          <w:lang w:val="en-US" w:eastAsia="fi-FI"/>
        </w:rPr>
        <w:t xml:space="preserve">ssignment </w:t>
      </w:r>
      <w:r>
        <w:rPr>
          <w:rFonts w:ascii="Times New Roman" w:hAnsi="Times New Roman"/>
          <w:b/>
          <w:snapToGrid/>
          <w:sz w:val="32"/>
          <w:szCs w:val="32"/>
          <w:lang w:val="en-US" w:eastAsia="fi-FI"/>
        </w:rPr>
        <w:t>4</w:t>
      </w:r>
      <w:r w:rsidR="008C4293">
        <w:rPr>
          <w:rFonts w:ascii="Times New Roman" w:hAnsi="Times New Roman"/>
          <w:b/>
          <w:snapToGrid/>
          <w:sz w:val="32"/>
          <w:szCs w:val="32"/>
          <w:lang w:val="en-US" w:eastAsia="fi-FI"/>
        </w:rPr>
        <w:t xml:space="preserve"> </w:t>
      </w:r>
      <w:r w:rsidR="008C4293">
        <w:rPr>
          <w:rFonts w:ascii="Times New Roman" w:hAnsi="Times New Roman"/>
          <w:b/>
          <w:sz w:val="32"/>
          <w:szCs w:val="32"/>
          <w:lang w:val="en-US"/>
        </w:rPr>
        <w:t>(</w:t>
      </w:r>
      <w:r w:rsidR="008C4293">
        <w:rPr>
          <w:rFonts w:ascii="Times New Roman" w:hAnsi="Times New Roman"/>
          <w:b/>
          <w:sz w:val="32"/>
          <w:szCs w:val="32"/>
          <w:lang w:val="en-US"/>
        </w:rPr>
        <w:t>4</w:t>
      </w:r>
      <w:r w:rsidR="008C4293">
        <w:rPr>
          <w:rFonts w:ascii="Times New Roman" w:hAnsi="Times New Roman"/>
          <w:b/>
          <w:sz w:val="32"/>
          <w:szCs w:val="32"/>
          <w:lang w:val="en-US"/>
        </w:rPr>
        <w:t>p)</w:t>
      </w:r>
    </w:p>
    <w:p w14:paraId="0689FDB0" w14:textId="35E53297" w:rsidR="007D570A" w:rsidRPr="00392420" w:rsidRDefault="007D570A" w:rsidP="00E05C9C">
      <w:pPr>
        <w:rPr>
          <w:rFonts w:ascii="Times New Roman" w:hAnsi="Times New Roman"/>
          <w:b/>
          <w:snapToGrid/>
          <w:sz w:val="32"/>
          <w:szCs w:val="32"/>
          <w:lang w:val="en-US" w:eastAsia="fi-FI"/>
        </w:rPr>
      </w:pPr>
    </w:p>
    <w:p w14:paraId="63B082B0" w14:textId="77777777" w:rsidR="007D570A" w:rsidRPr="00392420" w:rsidRDefault="007D570A" w:rsidP="007D570A">
      <w:pPr>
        <w:spacing w:line="360" w:lineRule="exact"/>
        <w:jc w:val="both"/>
        <w:rPr>
          <w:rFonts w:ascii="Times New Roman" w:hAnsi="Times New Roman"/>
        </w:rPr>
      </w:pPr>
      <w:bookmarkStart w:id="0" w:name="_Hlk36198366"/>
      <w:r w:rsidRPr="00392420">
        <w:rPr>
          <w:rFonts w:ascii="Times New Roman" w:hAnsi="Times New Roman"/>
          <w:b/>
          <w:noProof/>
          <w:color w:val="000000"/>
          <w:lang w:val="fi-FI"/>
        </w:rPr>
        <mc:AlternateContent>
          <mc:Choice Requires="wpg">
            <w:drawing>
              <wp:anchor distT="0" distB="0" distL="114300" distR="114300" simplePos="0" relativeHeight="251659264" behindDoc="0" locked="0" layoutInCell="1" allowOverlap="1" wp14:anchorId="36F607F0" wp14:editId="179B4686">
                <wp:simplePos x="0" y="0"/>
                <wp:positionH relativeFrom="column">
                  <wp:posOffset>4438399</wp:posOffset>
                </wp:positionH>
                <wp:positionV relativeFrom="paragraph">
                  <wp:posOffset>-419779</wp:posOffset>
                </wp:positionV>
                <wp:extent cx="1768475" cy="1881505"/>
                <wp:effectExtent l="0" t="0" r="0" b="4445"/>
                <wp:wrapSquare wrapText="bothSides"/>
                <wp:docPr id="109"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8475" cy="1881505"/>
                          <a:chOff x="4772" y="5703"/>
                          <a:chExt cx="2785" cy="2963"/>
                        </a:xfrm>
                      </wpg:grpSpPr>
                      <wps:wsp>
                        <wps:cNvPr id="110" name="AutoShape 3"/>
                        <wps:cNvCnPr>
                          <a:cxnSpLocks noChangeShapeType="1"/>
                        </wps:cNvCnPr>
                        <wps:spPr bwMode="auto">
                          <a:xfrm>
                            <a:off x="6227" y="6555"/>
                            <a:ext cx="89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1" name="Oval 4"/>
                        <wps:cNvSpPr>
                          <a:spLocks noChangeArrowheads="1"/>
                        </wps:cNvSpPr>
                        <wps:spPr bwMode="auto">
                          <a:xfrm>
                            <a:off x="4772" y="7491"/>
                            <a:ext cx="2274" cy="731"/>
                          </a:xfrm>
                          <a:prstGeom prst="ellipse">
                            <a:avLst/>
                          </a:prstGeom>
                          <a:pattFill prst="pct30">
                            <a:fgClr>
                              <a:srgbClr val="000000"/>
                            </a:fgClr>
                            <a:bgClr>
                              <a:srgbClr val="FFFFFF"/>
                            </a:bgClr>
                          </a:pattFill>
                          <a:ln>
                            <a:noFill/>
                          </a:ln>
                          <a:extLst>
                            <a:ext uri="{91240B29-F687-4F45-9708-019B960494DF}">
                              <a14:hiddenLine xmlns:a14="http://schemas.microsoft.com/office/drawing/2010/main" w="12700">
                                <a:solidFill>
                                  <a:srgbClr val="000000"/>
                                </a:solidFill>
                                <a:prstDash val="dash"/>
                                <a:round/>
                                <a:headEnd/>
                                <a:tailEnd/>
                              </a14:hiddenLine>
                            </a:ext>
                          </a:extLst>
                        </wps:spPr>
                        <wps:txbx>
                          <w:txbxContent>
                            <w:p w14:paraId="2F3A1D53" w14:textId="77777777" w:rsidR="007D570A" w:rsidRDefault="007D570A" w:rsidP="007D570A"/>
                          </w:txbxContent>
                        </wps:txbx>
                        <wps:bodyPr rot="0" vert="horz" wrap="square" lIns="91440" tIns="45720" rIns="91440" bIns="45720" anchor="t" anchorCtr="0" upright="1">
                          <a:noAutofit/>
                        </wps:bodyPr>
                      </wps:wsp>
                      <wps:wsp>
                        <wps:cNvPr id="112" name="Text Box 5"/>
                        <wps:cNvSpPr txBox="1">
                          <a:spLocks noChangeArrowheads="1"/>
                        </wps:cNvSpPr>
                        <wps:spPr bwMode="auto">
                          <a:xfrm>
                            <a:off x="5745" y="5757"/>
                            <a:ext cx="697"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FD29385" w14:textId="77777777" w:rsidR="007D570A" w:rsidRDefault="007D570A" w:rsidP="007D570A">
                              <w:r w:rsidRPr="00025957">
                                <w:rPr>
                                  <w:position w:val="-4"/>
                                </w:rPr>
                                <w:object w:dxaOrig="200" w:dyaOrig="200" w14:anchorId="6383BC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1pt;height:10.1pt" o:ole="">
                                    <v:imagedata r:id="rId7" o:title=""/>
                                  </v:shape>
                                  <o:OLEObject Type="Embed" ProgID="Equation.DSMT4" ShapeID="_x0000_i1026" DrawAspect="Content" ObjectID="_1773727014" r:id="rId8"/>
                                </w:object>
                              </w:r>
                            </w:p>
                          </w:txbxContent>
                        </wps:txbx>
                        <wps:bodyPr rot="0" vert="horz" wrap="square" lIns="91440" tIns="45720" rIns="91440" bIns="45720" anchor="t" anchorCtr="0" upright="1">
                          <a:noAutofit/>
                        </wps:bodyPr>
                      </wps:wsp>
                      <wps:wsp>
                        <wps:cNvPr id="113" name="Line 6"/>
                        <wps:cNvCnPr>
                          <a:cxnSpLocks noChangeShapeType="1"/>
                        </wps:cNvCnPr>
                        <wps:spPr bwMode="auto">
                          <a:xfrm flipH="1">
                            <a:off x="5245" y="7883"/>
                            <a:ext cx="429" cy="32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 name="AutoShape 8"/>
                        <wps:cNvCnPr>
                          <a:cxnSpLocks noChangeShapeType="1"/>
                        </wps:cNvCnPr>
                        <wps:spPr bwMode="auto">
                          <a:xfrm>
                            <a:off x="6193" y="7818"/>
                            <a:ext cx="889"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15" name="Group 9"/>
                        <wpg:cNvGrpSpPr>
                          <a:grpSpLocks/>
                        </wpg:cNvGrpSpPr>
                        <wpg:grpSpPr bwMode="auto">
                          <a:xfrm>
                            <a:off x="5120" y="6310"/>
                            <a:ext cx="1565" cy="1740"/>
                            <a:chOff x="3418" y="2113"/>
                            <a:chExt cx="2883" cy="3207"/>
                          </a:xfrm>
                        </wpg:grpSpPr>
                        <wps:wsp>
                          <wps:cNvPr id="116" name="Oval 10"/>
                          <wps:cNvSpPr>
                            <a:spLocks noChangeArrowheads="1"/>
                          </wps:cNvSpPr>
                          <wps:spPr bwMode="auto">
                            <a:xfrm>
                              <a:off x="3430" y="4431"/>
                              <a:ext cx="2868" cy="889"/>
                            </a:xfrm>
                            <a:prstGeom prst="ellipse">
                              <a:avLst/>
                            </a:prstGeom>
                            <a:pattFill prst="pct25">
                              <a:fgClr>
                                <a:srgbClr val="000000"/>
                              </a:fgClr>
                              <a:bgClr>
                                <a:srgbClr val="FFFFFF"/>
                              </a:bgClr>
                            </a:pattFill>
                            <a:ln w="12700">
                              <a:solidFill>
                                <a:srgbClr val="000000"/>
                              </a:solidFill>
                              <a:round/>
                              <a:headEnd/>
                              <a:tailEnd/>
                            </a:ln>
                          </wps:spPr>
                          <wps:txbx>
                            <w:txbxContent>
                              <w:p w14:paraId="5C7229C2" w14:textId="77777777" w:rsidR="007D570A" w:rsidRDefault="007D570A" w:rsidP="007D570A"/>
                            </w:txbxContent>
                          </wps:txbx>
                          <wps:bodyPr rot="0" vert="horz" wrap="square" lIns="91440" tIns="45720" rIns="91440" bIns="45720" anchor="t" anchorCtr="0" upright="1">
                            <a:noAutofit/>
                          </wps:bodyPr>
                        </wps:wsp>
                        <wps:wsp>
                          <wps:cNvPr id="117" name="Rectangle 11"/>
                          <wps:cNvSpPr>
                            <a:spLocks noChangeArrowheads="1"/>
                          </wps:cNvSpPr>
                          <wps:spPr bwMode="auto">
                            <a:xfrm>
                              <a:off x="3418" y="2567"/>
                              <a:ext cx="2868" cy="2329"/>
                            </a:xfrm>
                            <a:prstGeom prst="rect">
                              <a:avLst/>
                            </a:prstGeom>
                            <a:pattFill prst="pct25">
                              <a:fgClr>
                                <a:srgbClr val="000000"/>
                              </a:fgClr>
                              <a:bgClr>
                                <a:srgbClr val="FFFFFF"/>
                              </a:bgClr>
                            </a:patt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22B8EC84" w14:textId="77777777" w:rsidR="007D570A" w:rsidRDefault="007D570A" w:rsidP="007D570A"/>
                            </w:txbxContent>
                          </wps:txbx>
                          <wps:bodyPr rot="0" vert="horz" wrap="square" lIns="91440" tIns="45720" rIns="91440" bIns="45720" anchor="t" anchorCtr="0" upright="1">
                            <a:noAutofit/>
                          </wps:bodyPr>
                        </wps:wsp>
                        <wps:wsp>
                          <wps:cNvPr id="118" name="AutoShape 12"/>
                          <wps:cNvCnPr>
                            <a:cxnSpLocks noChangeShapeType="1"/>
                          </wps:cNvCnPr>
                          <wps:spPr bwMode="auto">
                            <a:xfrm>
                              <a:off x="3431" y="2554"/>
                              <a:ext cx="0" cy="234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9" name="AutoShape 13"/>
                          <wps:cNvCnPr>
                            <a:cxnSpLocks noChangeShapeType="1"/>
                          </wps:cNvCnPr>
                          <wps:spPr bwMode="auto">
                            <a:xfrm>
                              <a:off x="6301" y="2581"/>
                              <a:ext cx="0" cy="234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20" name="Group 14"/>
                          <wpg:cNvGrpSpPr>
                            <a:grpSpLocks/>
                          </wpg:cNvGrpSpPr>
                          <wpg:grpSpPr bwMode="auto">
                            <a:xfrm>
                              <a:off x="3431" y="2113"/>
                              <a:ext cx="2868" cy="889"/>
                              <a:chOff x="3431" y="2113"/>
                              <a:chExt cx="2868" cy="2868"/>
                            </a:xfrm>
                          </wpg:grpSpPr>
                          <wps:wsp>
                            <wps:cNvPr id="121" name="Oval 15"/>
                            <wps:cNvSpPr>
                              <a:spLocks noChangeArrowheads="1"/>
                            </wps:cNvSpPr>
                            <wps:spPr bwMode="auto">
                              <a:xfrm>
                                <a:off x="3431" y="2113"/>
                                <a:ext cx="2868" cy="2868"/>
                              </a:xfrm>
                              <a:prstGeom prst="ellipse">
                                <a:avLst/>
                              </a:prstGeom>
                              <a:pattFill prst="pct25">
                                <a:fgClr>
                                  <a:srgbClr val="000000"/>
                                </a:fgClr>
                                <a:bgClr>
                                  <a:srgbClr val="FFFFFF"/>
                                </a:bgClr>
                              </a:pattFill>
                              <a:ln w="12700">
                                <a:solidFill>
                                  <a:srgbClr val="000000"/>
                                </a:solidFill>
                                <a:round/>
                                <a:headEnd/>
                                <a:tailEnd/>
                              </a:ln>
                            </wps:spPr>
                            <wps:txbx>
                              <w:txbxContent>
                                <w:p w14:paraId="2B565327" w14:textId="77777777" w:rsidR="007D570A" w:rsidRDefault="007D570A" w:rsidP="007D570A"/>
                              </w:txbxContent>
                            </wps:txbx>
                            <wps:bodyPr rot="0" vert="horz" wrap="square" lIns="91440" tIns="45720" rIns="91440" bIns="45720" anchor="t" anchorCtr="0" upright="1">
                              <a:noAutofit/>
                            </wps:bodyPr>
                          </wps:wsp>
                          <wps:wsp>
                            <wps:cNvPr id="122" name="Oval 16"/>
                            <wps:cNvSpPr>
                              <a:spLocks noChangeArrowheads="1"/>
                            </wps:cNvSpPr>
                            <wps:spPr bwMode="auto">
                              <a:xfrm>
                                <a:off x="3557" y="2239"/>
                                <a:ext cx="2616" cy="2616"/>
                              </a:xfrm>
                              <a:prstGeom prst="ellipse">
                                <a:avLst/>
                              </a:prstGeom>
                              <a:pattFill prst="pct10">
                                <a:fgClr>
                                  <a:srgbClr val="000000"/>
                                </a:fgClr>
                                <a:bgClr>
                                  <a:srgbClr val="FFFFFF"/>
                                </a:bgClr>
                              </a:pattFill>
                              <a:ln w="12700">
                                <a:solidFill>
                                  <a:srgbClr val="000000"/>
                                </a:solidFill>
                                <a:round/>
                                <a:headEnd/>
                                <a:tailEnd/>
                              </a:ln>
                            </wps:spPr>
                            <wps:txbx>
                              <w:txbxContent>
                                <w:p w14:paraId="29C0D8C9" w14:textId="77777777" w:rsidR="007D570A" w:rsidRDefault="007D570A" w:rsidP="007D570A"/>
                              </w:txbxContent>
                            </wps:txbx>
                            <wps:bodyPr rot="0" vert="horz" wrap="square" lIns="91440" tIns="45720" rIns="91440" bIns="45720" anchor="t" anchorCtr="0" upright="1">
                              <a:noAutofit/>
                            </wps:bodyPr>
                          </wps:wsp>
                        </wpg:grpSp>
                      </wpg:grpSp>
                      <wps:wsp>
                        <wps:cNvPr id="123" name="Line 17"/>
                        <wps:cNvCnPr>
                          <a:cxnSpLocks noChangeShapeType="1"/>
                        </wps:cNvCnPr>
                        <wps:spPr bwMode="auto">
                          <a:xfrm flipV="1">
                            <a:off x="5911" y="6168"/>
                            <a:ext cx="0" cy="57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4" name="Text Box 27"/>
                        <wps:cNvSpPr txBox="1">
                          <a:spLocks noChangeArrowheads="1"/>
                        </wps:cNvSpPr>
                        <wps:spPr bwMode="auto">
                          <a:xfrm>
                            <a:off x="5230" y="5703"/>
                            <a:ext cx="51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bookmarkStart w:id="1" w:name="MTBlankEqn"/>
                            <w:p w14:paraId="26202BC6" w14:textId="77777777" w:rsidR="007D570A" w:rsidRDefault="007D570A" w:rsidP="007D570A">
                              <w:r w:rsidRPr="00383BDF">
                                <w:rPr>
                                  <w:position w:val="-10"/>
                                </w:rPr>
                                <w:object w:dxaOrig="220" w:dyaOrig="260" w14:anchorId="664953C9">
                                  <v:shape id="_x0000_i1028" type="#_x0000_t75" style="width:10.9pt;height:12.85pt" o:ole="">
                                    <v:imagedata r:id="rId9" o:title=""/>
                                  </v:shape>
                                  <o:OLEObject Type="Embed" ProgID="Equation.DSMT4" ShapeID="_x0000_i1028" DrawAspect="Content" ObjectID="_1773727015" r:id="rId10"/>
                                </w:object>
                              </w:r>
                              <w:bookmarkEnd w:id="1"/>
                            </w:p>
                          </w:txbxContent>
                        </wps:txbx>
                        <wps:bodyPr rot="0" vert="horz" wrap="square" lIns="91440" tIns="45720" rIns="91440" bIns="45720" anchor="t" anchorCtr="0" upright="1">
                          <a:spAutoFit/>
                        </wps:bodyPr>
                      </wps:wsp>
                      <wps:wsp>
                        <wps:cNvPr id="125" name="Text Box 28"/>
                        <wps:cNvSpPr txBox="1">
                          <a:spLocks noChangeArrowheads="1"/>
                        </wps:cNvSpPr>
                        <wps:spPr bwMode="auto">
                          <a:xfrm>
                            <a:off x="5018" y="8198"/>
                            <a:ext cx="462"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0B72C13A" w14:textId="77777777" w:rsidR="007D570A" w:rsidRDefault="007D570A" w:rsidP="007D570A">
                              <w:r w:rsidRPr="00383BDF">
                                <w:rPr>
                                  <w:position w:val="-6"/>
                                </w:rPr>
                                <w:object w:dxaOrig="200" w:dyaOrig="219" w14:anchorId="3B3C1808">
                                  <v:shape id="_x0000_i1030" type="#_x0000_t75" style="width:10.1pt;height:10.9pt">
                                    <v:imagedata r:id="rId11" o:title=""/>
                                  </v:shape>
                                  <o:OLEObject Type="Embed" ProgID="Equation.DSMT4" ShapeID="_x0000_i1030" DrawAspect="Content" ObjectID="_1773727016" r:id="rId12"/>
                                </w:object>
                              </w:r>
                            </w:p>
                          </w:txbxContent>
                        </wps:txbx>
                        <wps:bodyPr rot="0" vert="horz" wrap="square" lIns="91440" tIns="45720" rIns="91440" bIns="45720" anchor="t" anchorCtr="0" upright="1">
                          <a:noAutofit/>
                        </wps:bodyPr>
                      </wps:wsp>
                      <wps:wsp>
                        <wps:cNvPr id="126" name="Text Box 29"/>
                        <wps:cNvSpPr txBox="1">
                          <a:spLocks noChangeArrowheads="1"/>
                        </wps:cNvSpPr>
                        <wps:spPr bwMode="auto">
                          <a:xfrm>
                            <a:off x="7064" y="7677"/>
                            <a:ext cx="36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54C598FA" w14:textId="77777777" w:rsidR="007D570A" w:rsidRDefault="007D570A" w:rsidP="007D570A">
                              <w:r w:rsidRPr="00383BDF">
                                <w:rPr>
                                  <w:position w:val="-10"/>
                                </w:rPr>
                                <w:object w:dxaOrig="219" w:dyaOrig="258" w14:anchorId="4C6B8B23">
                                  <v:shape id="_x0000_i1032" type="#_x0000_t75" style="width:10.9pt;height:12.85pt">
                                    <v:imagedata r:id="rId13" o:title=""/>
                                  </v:shape>
                                  <o:OLEObject Type="Embed" ProgID="Equation.DSMT4" ShapeID="_x0000_i1032" DrawAspect="Content" ObjectID="_1773727017" r:id="rId14"/>
                                </w:object>
                              </w:r>
                            </w:p>
                          </w:txbxContent>
                        </wps:txbx>
                        <wps:bodyPr rot="0" vert="horz" wrap="square" lIns="91440" tIns="45720" rIns="91440" bIns="45720" anchor="t" anchorCtr="0" upright="1">
                          <a:noAutofit/>
                        </wps:bodyPr>
                      </wps:wsp>
                      <wps:wsp>
                        <wps:cNvPr id="127" name="Line 30"/>
                        <wps:cNvCnPr>
                          <a:cxnSpLocks noChangeShapeType="1"/>
                        </wps:cNvCnPr>
                        <wps:spPr bwMode="auto">
                          <a:xfrm>
                            <a:off x="6975" y="6592"/>
                            <a:ext cx="0" cy="1210"/>
                          </a:xfrm>
                          <a:prstGeom prst="line">
                            <a:avLst/>
                          </a:prstGeom>
                          <a:noFill/>
                          <a:ln w="12700">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256" name="Text Box 31"/>
                        <wps:cNvSpPr txBox="1">
                          <a:spLocks noChangeArrowheads="1"/>
                        </wps:cNvSpPr>
                        <wps:spPr bwMode="auto">
                          <a:xfrm>
                            <a:off x="6990" y="7078"/>
                            <a:ext cx="567"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E083D4A" w14:textId="77777777" w:rsidR="007D570A" w:rsidRDefault="007D570A" w:rsidP="007D570A">
                              <w:r w:rsidRPr="00025957">
                                <w:rPr>
                                  <w:position w:val="-4"/>
                                </w:rPr>
                                <w:object w:dxaOrig="219" w:dyaOrig="258" w14:anchorId="3B8A91CD">
                                  <v:shape id="_x0000_i1034" type="#_x0000_t75" style="width:10.9pt;height:12.85pt">
                                    <v:imagedata r:id="rId15" o:title=""/>
                                  </v:shape>
                                  <o:OLEObject Type="Embed" ProgID="Equation.DSMT4" ShapeID="_x0000_i1034" DrawAspect="Content" ObjectID="_1773727018" r:id="rId16"/>
                                </w:object>
                              </w:r>
                            </w:p>
                          </w:txbxContent>
                        </wps:txbx>
                        <wps:bodyPr rot="0" vert="horz" wrap="square" lIns="91440" tIns="45720" rIns="91440" bIns="45720" anchor="t" anchorCtr="0" upright="1">
                          <a:noAutofit/>
                        </wps:bodyPr>
                      </wps:wsp>
                      <wps:wsp>
                        <wps:cNvPr id="257" name="AutoShape 34"/>
                        <wps:cNvCnPr>
                          <a:cxnSpLocks noChangeShapeType="1"/>
                        </wps:cNvCnPr>
                        <wps:spPr bwMode="auto">
                          <a:xfrm>
                            <a:off x="5652" y="5768"/>
                            <a:ext cx="0" cy="329"/>
                          </a:xfrm>
                          <a:prstGeom prst="straightConnector1">
                            <a:avLst/>
                          </a:prstGeom>
                          <a:noFill/>
                          <a:ln w="12700">
                            <a:solidFill>
                              <a:srgbClr val="000000"/>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8" name="AutoShape 36"/>
                        <wps:cNvCnPr>
                          <a:cxnSpLocks noChangeShapeType="1"/>
                        </wps:cNvCnPr>
                        <wps:spPr bwMode="auto">
                          <a:xfrm flipH="1">
                            <a:off x="5399" y="6539"/>
                            <a:ext cx="516" cy="138"/>
                          </a:xfrm>
                          <a:prstGeom prst="straightConnector1">
                            <a:avLst/>
                          </a:prstGeom>
                          <a:noFill/>
                          <a:ln w="12700">
                            <a:solidFill>
                              <a:srgbClr val="000000"/>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9" name="Text Box 37"/>
                        <wps:cNvSpPr txBox="1">
                          <a:spLocks noChangeArrowheads="1"/>
                        </wps:cNvSpPr>
                        <wps:spPr bwMode="auto">
                          <a:xfrm>
                            <a:off x="5380" y="6260"/>
                            <a:ext cx="5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5C4F27A3" w14:textId="77777777" w:rsidR="007D570A" w:rsidRDefault="007D570A" w:rsidP="007D570A">
                              <w:r w:rsidRPr="00025957">
                                <w:rPr>
                                  <w:position w:val="-4"/>
                                </w:rPr>
                                <w:object w:dxaOrig="243" w:dyaOrig="258" w14:anchorId="2D24153A">
                                  <v:shape id="_x0000_i1036" type="#_x0000_t75" style="width:12.05pt;height:12.85pt">
                                    <v:imagedata r:id="rId17" o:title=""/>
                                  </v:shape>
                                  <o:OLEObject Type="Embed" ProgID="Equation.DSMT4" ShapeID="_x0000_i1036" DrawAspect="Content" ObjectID="_1773727019" r:id="rId18"/>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36F607F0" id="Group 38" o:spid="_x0000_s1026" style="position:absolute;left:0;text-align:left;margin-left:349.5pt;margin-top:-33.05pt;width:139.25pt;height:148.15pt;z-index:251659264" coordorigin="4772,5703" coordsize="2785,2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">
                <v:shapetype id="_x0000_t32" coordsize="21600,21600" o:spt="32" o:oned="t" path="m,l21600,21600e" filled="f">
                  <v:path arrowok="t" fillok="f" o:connecttype="none"/>
                  <o:lock v:ext="edit" shapetype="t"/>
                </v:shapetype>
                <v:shape id="AutoShape 3" o:spid="_x0000_s1027" type="#_x0000_t32" style="position:absolute;left:6227;top:6555;width:8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" strokeweight="1pt"/>
                <v:oval id="Oval 4" o:spid="_x0000_s1028" style="position:absolute;left:4772;top:7491;width:2274;height: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" fillcolor="black" stroked="f" strokeweight="1pt">
                  <v:fill r:id="rId19" o:title="" type="pattern"/>
                  <v:stroke dashstyle="dash"/>
                  <v:textbox>
                    <w:txbxContent>
                      <w:p w14:paraId="2F3A1D53" w14:textId="77777777" w:rsidR="007D570A" w:rsidRDefault="007D570A" w:rsidP="007D570A"/>
                    </w:txbxContent>
                  </v:textbox>
                </v:oval>
                <v:shapetype id="_x0000_t202" coordsize="21600,21600" o:spt="202" path="m,l,21600r21600,l21600,xe">
                  <v:stroke joinstyle="miter"/>
                  <v:path gradientshapeok="t" o:connecttype="rect"/>
                </v:shapetype>
                <v:shape id="Text Box 5" o:spid="_x0000_s1029" type="#_x0000_t202" style="position:absolute;left:5745;top:5757;width:697;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" filled="f" stroked="f" strokeweight="1pt">
                  <v:textbox>
                    <w:txbxContent>
                      <w:p w14:paraId="4FD29385" w14:textId="77777777" w:rsidR="007D570A" w:rsidRDefault="007D570A" w:rsidP="007D570A">
                        <w:r w:rsidRPr="00025957">
                          <w:rPr>
                            <w:position w:val="-4"/>
                          </w:rPr>
                          <w:object w:dxaOrig="200" w:dyaOrig="200" w14:anchorId="6383BC10">
                            <v:shape id="_x0000_i1026" type="#_x0000_t75" style="width:10.1pt;height:10.1pt" o:ole="">
                              <v:imagedata r:id="rId7" o:title=""/>
                            </v:shape>
                            <o:OLEObject Type="Embed" ProgID="Equation.DSMT4" ShapeID="_x0000_i1026" DrawAspect="Content" ObjectID="_1773727014" r:id="rId20"/>
                          </w:object>
                        </w:r>
                      </w:p>
                    </w:txbxContent>
                  </v:textbox>
                </v:shape>
                <v:line id="Line 6" o:spid="_x0000_s1030" style="position:absolute;flip:x;visibility:visible;mso-wrap-style:square" from="5245,7883" to="5674,8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" strokeweight="1pt"/>
                <v:shape id="AutoShape 8" o:spid="_x0000_s1031" type="#_x0000_t32" style="position:absolute;left:6193;top:7818;width:8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" strokeweight="1pt"/>
                <v:group id="Group 9" o:spid="_x0000_s1032" style="position:absolute;left:5120;top:6310;width:1565;height:1740" coordorigin="3418,2113" coordsize="2883,3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oval id="Oval 10" o:spid="_x0000_s1033" style="position:absolute;left:3430;top:4431;width:2868;height: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" fillcolor="black" strokeweight="1pt">
                    <v:fill r:id="rId21" o:title="" type="pattern"/>
                    <v:textbox>
                      <w:txbxContent>
                        <w:p w14:paraId="5C7229C2" w14:textId="77777777" w:rsidR="007D570A" w:rsidRDefault="007D570A" w:rsidP="007D570A"/>
                      </w:txbxContent>
                    </v:textbox>
                  </v:oval>
                  <v:rect id="Rectangle 11" o:spid="_x0000_s1034" style="position:absolute;left:3418;top:2567;width:2868;height:2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" fillcolor="black" stroked="f" strokeweight="1pt">
                    <v:fill r:id="rId21" o:title="" type="pattern"/>
                    <v:textbox>
                      <w:txbxContent>
                        <w:p w14:paraId="22B8EC84" w14:textId="77777777" w:rsidR="007D570A" w:rsidRDefault="007D570A" w:rsidP="007D570A"/>
                      </w:txbxContent>
                    </v:textbox>
                  </v:rect>
                  <v:shape id="AutoShape 12" o:spid="_x0000_s1035" type="#_x0000_t32" style="position:absolute;left:3431;top:2554;width:0;height:23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" strokeweight="1pt"/>
                  <v:shape id="AutoShape 13" o:spid="_x0000_s1036" type="#_x0000_t32" style="position:absolute;left:6301;top:2581;width:0;height:23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" strokeweight="1pt"/>
                  <v:group id="Group 14" o:spid="_x0000_s1037" style="position:absolute;left:3431;top:2113;width:2868;height:889" coordorigin="3431,2113" coordsize="2868,2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oval id="Oval 15" o:spid="_x0000_s1038" style="position:absolute;left:3431;top:2113;width:2868;height:2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" fillcolor="black" strokeweight="1pt">
                      <v:fill r:id="rId21" o:title="" type="pattern"/>
                      <v:textbox>
                        <w:txbxContent>
                          <w:p w14:paraId="2B565327" w14:textId="77777777" w:rsidR="007D570A" w:rsidRDefault="007D570A" w:rsidP="007D570A"/>
                        </w:txbxContent>
                      </v:textbox>
                    </v:oval>
                    <v:oval id="Oval 16" o:spid="_x0000_s1039" style="position:absolute;left:3557;top:2239;width:2616;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" fillcolor="black" strokeweight="1pt">
                      <v:fill r:id="rId22" o:title="" type="pattern"/>
                      <v:textbox>
                        <w:txbxContent>
                          <w:p w14:paraId="29C0D8C9" w14:textId="77777777" w:rsidR="007D570A" w:rsidRDefault="007D570A" w:rsidP="007D570A"/>
                        </w:txbxContent>
                      </v:textbox>
                    </v:oval>
                  </v:group>
                </v:group>
                <v:line id="Line 17" o:spid="_x0000_s1040" style="position:absolute;flip:y;visibility:visible;mso-wrap-style:square" from="5911,6168" to="5911,6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" strokeweight="1pt"/>
                <v:shape id="Text Box 27" o:spid="_x0000_s1041" type="#_x0000_t202" style="position:absolute;left:5230;top:5703;width:517;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" filled="f" stroked="f" strokeweight="1pt">
                  <v:textbox style="mso-fit-shape-to-text:t">
                    <w:txbxContent>
                      <w:bookmarkStart w:id="2" w:name="MTBlankEqn"/>
                      <w:p w14:paraId="26202BC6" w14:textId="77777777" w:rsidR="007D570A" w:rsidRDefault="007D570A" w:rsidP="007D570A">
                        <w:r w:rsidRPr="00383BDF">
                          <w:rPr>
                            <w:position w:val="-10"/>
                          </w:rPr>
                          <w:object w:dxaOrig="220" w:dyaOrig="260" w14:anchorId="664953C9">
                            <v:shape id="_x0000_i1028" type="#_x0000_t75" style="width:10.9pt;height:12.85pt" o:ole="">
                              <v:imagedata r:id="rId9" o:title=""/>
                            </v:shape>
                            <o:OLEObject Type="Embed" ProgID="Equation.DSMT4" ShapeID="_x0000_i1028" DrawAspect="Content" ObjectID="_1773727015" r:id="rId23"/>
                          </w:object>
                        </w:r>
                        <w:bookmarkEnd w:id="2"/>
                      </w:p>
                    </w:txbxContent>
                  </v:textbox>
                </v:shape>
                <v:shape id="Text Box 28" o:spid="_x0000_s1042" type="#_x0000_t202" style="position:absolute;left:5018;top:8198;width:462;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" filled="f" stroked="f" strokeweight="1pt">
                  <v:textbox>
                    <w:txbxContent>
                      <w:p w14:paraId="0B72C13A" w14:textId="77777777" w:rsidR="007D570A" w:rsidRDefault="007D570A" w:rsidP="007D570A">
                        <w:r w:rsidRPr="00383BDF">
                          <w:rPr>
                            <w:position w:val="-6"/>
                          </w:rPr>
                          <w:object w:dxaOrig="200" w:dyaOrig="219" w14:anchorId="3B3C1808">
                            <v:shape id="_x0000_i1030" type="#_x0000_t75" style="width:10.1pt;height:10.9pt">
                              <v:imagedata r:id="rId11" o:title=""/>
                            </v:shape>
                            <o:OLEObject Type="Embed" ProgID="Equation.DSMT4" ShapeID="_x0000_i1030" DrawAspect="Content" ObjectID="_1773727016" r:id="rId24"/>
                          </w:object>
                        </w:r>
                      </w:p>
                    </w:txbxContent>
                  </v:textbox>
                </v:shape>
                <v:shape id="Text Box 29" o:spid="_x0000_s1043" type="#_x0000_t202" style="position:absolute;left:7064;top:7677;width:360;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" filled="f" stroked="f" strokeweight="1pt">
                  <v:textbox>
                    <w:txbxContent>
                      <w:p w14:paraId="54C598FA" w14:textId="77777777" w:rsidR="007D570A" w:rsidRDefault="007D570A" w:rsidP="007D570A">
                        <w:r w:rsidRPr="00383BDF">
                          <w:rPr>
                            <w:position w:val="-10"/>
                          </w:rPr>
                          <w:object w:dxaOrig="219" w:dyaOrig="258" w14:anchorId="4C6B8B23">
                            <v:shape id="_x0000_i1032" type="#_x0000_t75" style="width:10.9pt;height:12.85pt">
                              <v:imagedata r:id="rId13" o:title=""/>
                            </v:shape>
                            <o:OLEObject Type="Embed" ProgID="Equation.DSMT4" ShapeID="_x0000_i1032" DrawAspect="Content" ObjectID="_1773727017" r:id="rId25"/>
                          </w:object>
                        </w:r>
                      </w:p>
                    </w:txbxContent>
                  </v:textbox>
                </v:shape>
                <v:line id="Line 30" o:spid="_x0000_s1044" style="position:absolute;visibility:visible;mso-wrap-style:square" from="6975,6592" to="6975,7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" strokeweight="1pt">
                  <v:stroke startarrow="block" startarrowwidth="narrow" endarrow="block" endarrowwidth="narrow"/>
                </v:line>
                <v:shape id="Text Box 31" o:spid="_x0000_s1045" type="#_x0000_t202" style="position:absolute;left:6990;top:7078;width:567;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" filled="f" stroked="f" strokeweight="1pt">
                  <v:textbox>
                    <w:txbxContent>
                      <w:p w14:paraId="4E083D4A" w14:textId="77777777" w:rsidR="007D570A" w:rsidRDefault="007D570A" w:rsidP="007D570A">
                        <w:r w:rsidRPr="00025957">
                          <w:rPr>
                            <w:position w:val="-4"/>
                          </w:rPr>
                          <w:object w:dxaOrig="219" w:dyaOrig="258" w14:anchorId="3B8A91CD">
                            <v:shape id="_x0000_i1034" type="#_x0000_t75" style="width:10.9pt;height:12.85pt">
                              <v:imagedata r:id="rId15" o:title=""/>
                            </v:shape>
                            <o:OLEObject Type="Embed" ProgID="Equation.DSMT4" ShapeID="_x0000_i1034" DrawAspect="Content" ObjectID="_1773727018" r:id="rId26"/>
                          </w:object>
                        </w:r>
                      </w:p>
                    </w:txbxContent>
                  </v:textbox>
                </v:shape>
                <v:shape id="AutoShape 34" o:spid="_x0000_s1046" type="#_x0000_t32" style="position:absolute;left:5652;top:5768;width:0;height:3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" strokeweight="1pt">
                  <v:stroke startarrowwidth="narrow" endarrow="block" endarrowwidth="narrow"/>
                </v:shape>
                <v:shape id="AutoShape 36" o:spid="_x0000_s1047" type="#_x0000_t32" style="position:absolute;left:5399;top:6539;width:516;height:1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" strokeweight="1pt">
                  <v:stroke startarrowwidth="narrow" endarrow="block" endarrowwidth="narrow"/>
                </v:shape>
                <v:shape id="Text Box 37" o:spid="_x0000_s1048" type="#_x0000_t202" style="position:absolute;left:5380;top:6260;width:52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" filled="f" stroked="f" strokeweight="1pt">
                  <v:textbox style="mso-fit-shape-to-text:t">
                    <w:txbxContent>
                      <w:p w14:paraId="5C4F27A3" w14:textId="77777777" w:rsidR="007D570A" w:rsidRDefault="007D570A" w:rsidP="007D570A">
                        <w:r w:rsidRPr="00025957">
                          <w:rPr>
                            <w:position w:val="-4"/>
                          </w:rPr>
                          <w:object w:dxaOrig="243" w:dyaOrig="258" w14:anchorId="2D24153A">
                            <v:shape id="_x0000_i1036" type="#_x0000_t75" style="width:12.05pt;height:12.85pt">
                              <v:imagedata r:id="rId17" o:title=""/>
                            </v:shape>
                            <o:OLEObject Type="Embed" ProgID="Equation.DSMT4" ShapeID="_x0000_i1036" DrawAspect="Content" ObjectID="_1773727019" r:id="rId27"/>
                          </w:object>
                        </w:r>
                      </w:p>
                    </w:txbxContent>
                  </v:textbox>
                </v:shape>
                <w10:wrap type="square"/>
              </v:group>
            </w:pict>
          </mc:Fallback>
        </mc:AlternateContent>
      </w:r>
      <w:r w:rsidRPr="00392420">
        <w:rPr>
          <w:rFonts w:ascii="Times New Roman" w:hAnsi="Times New Roman"/>
        </w:rPr>
        <w:t xml:space="preserve">A cylindrical container of height </w:t>
      </w:r>
      <w:r w:rsidRPr="00392420">
        <w:rPr>
          <w:rFonts w:ascii="Times New Roman" w:hAnsi="Times New Roman"/>
          <w:i/>
        </w:rPr>
        <w:t>L</w:t>
      </w:r>
      <w:r w:rsidRPr="00392420">
        <w:rPr>
          <w:rFonts w:ascii="Times New Roman" w:hAnsi="Times New Roman"/>
        </w:rPr>
        <w:t xml:space="preserve">, (mid-surface) radius </w:t>
      </w:r>
      <w:r w:rsidRPr="00392420">
        <w:rPr>
          <w:rFonts w:ascii="Times New Roman" w:hAnsi="Times New Roman"/>
          <w:i/>
        </w:rPr>
        <w:t>R</w:t>
      </w:r>
      <w:r w:rsidRPr="00392420">
        <w:rPr>
          <w:rFonts w:ascii="Times New Roman" w:hAnsi="Times New Roman"/>
        </w:rPr>
        <w:t xml:space="preserve">, density </w:t>
      </w:r>
      <w:r w:rsidRPr="00392420">
        <w:rPr>
          <w:rFonts w:ascii="Times New Roman" w:hAnsi="Times New Roman"/>
          <w:position w:val="-10"/>
        </w:rPr>
        <w:object w:dxaOrig="240" w:dyaOrig="260" w14:anchorId="0F4FFA7D">
          <v:shape id="_x0000_i1037" type="#_x0000_t75" style="width:12.05pt;height:13.25pt" o:ole="">
            <v:imagedata r:id="rId28" o:title=""/>
          </v:shape>
          <o:OLEObject Type="Embed" ProgID="Equation.DSMT4" ShapeID="_x0000_i1037" DrawAspect="Content" ObjectID="_1773727012" r:id="rId29"/>
        </w:object>
      </w:r>
      <w:r w:rsidRPr="00392420">
        <w:rPr>
          <w:rFonts w:ascii="Times New Roman" w:hAnsi="Times New Roman"/>
        </w:rPr>
        <w:t xml:space="preserve">, and thickness </w:t>
      </w:r>
      <w:r w:rsidRPr="00392420">
        <w:rPr>
          <w:rFonts w:ascii="Times New Roman" w:hAnsi="Times New Roman"/>
          <w:i/>
        </w:rPr>
        <w:t>t</w:t>
      </w:r>
      <w:r w:rsidRPr="00392420">
        <w:rPr>
          <w:rFonts w:ascii="Times New Roman" w:hAnsi="Times New Roman"/>
        </w:rPr>
        <w:t xml:space="preserve">  is loaded by its own weight. Assume rotation symmetry and use the membrane equations in </w:t>
      </w:r>
      <w:r w:rsidRPr="00392420">
        <w:rPr>
          <w:rFonts w:ascii="Times New Roman" w:hAnsi="Times New Roman"/>
          <w:position w:val="-10"/>
        </w:rPr>
        <w:object w:dxaOrig="780" w:dyaOrig="320" w14:anchorId="0A493786">
          <v:shape id="_x0000_i1038" type="#_x0000_t75" style="width:38.9pt;height:15.95pt" o:ole="">
            <v:imagedata r:id="rId30" o:title=""/>
          </v:shape>
          <o:OLEObject Type="Embed" ProgID="Equation.DSMT4" ShapeID="_x0000_i1038" DrawAspect="Content" ObjectID="_1773727013" r:id="rId31"/>
        </w:object>
      </w:r>
      <w:r w:rsidRPr="00392420">
        <w:rPr>
          <w:rFonts w:ascii="Times New Roman" w:hAnsi="Times New Roman"/>
        </w:rPr>
        <w:t xml:space="preserve"> coordinate system to find the stress resultant and the displacement components. Assume that friction between the container and floor is small and cannot constraint the transverse displacement at the contact points and rigid body motion is not possible (constrained somehow).</w:t>
      </w:r>
    </w:p>
    <w:bookmarkEnd w:id="0"/>
    <w:p w14:paraId="34D29FFA" w14:textId="2B7CBA3B" w:rsidR="007D570A" w:rsidRPr="00392420" w:rsidRDefault="007D570A" w:rsidP="00392420">
      <w:pPr>
        <w:tabs>
          <w:tab w:val="left" w:pos="567"/>
          <w:tab w:val="left" w:pos="1134"/>
          <w:tab w:val="right" w:pos="9072"/>
        </w:tabs>
        <w:jc w:val="both"/>
        <w:rPr>
          <w:rFonts w:ascii="Times New Roman" w:hAnsi="Times New Roman"/>
          <w:noProof/>
          <w:position w:val="-42"/>
        </w:rPr>
      </w:pPr>
    </w:p>
    <w:sectPr w:rsidR="007D570A" w:rsidRPr="00392420" w:rsidSect="000A64F9">
      <w:pgSz w:w="11906" w:h="16838" w:code="9"/>
      <w:pgMar w:top="851" w:right="1134" w:bottom="851"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B3B272A" w14:textId="77777777" w:rsidR="000A64F9" w:rsidRDefault="000A64F9" w:rsidP="000A244C">
      <w:r>
        <w:separator/>
      </w:r>
    </w:p>
  </w:endnote>
  <w:endnote w:type="continuationSeparator" w:id="0">
    <w:p w14:paraId="57A9DDDC" w14:textId="77777777" w:rsidR="000A64F9" w:rsidRDefault="000A64F9" w:rsidP="000A24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w:panose1 w:val="02070409020205020404"/>
    <w:charset w:val="00"/>
    <w:family w:val="modern"/>
    <w:pitch w:val="fixed"/>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930320C" w14:textId="77777777" w:rsidR="000A64F9" w:rsidRDefault="000A64F9" w:rsidP="000A244C">
      <w:r>
        <w:separator/>
      </w:r>
    </w:p>
  </w:footnote>
  <w:footnote w:type="continuationSeparator" w:id="0">
    <w:p w14:paraId="2C241D22" w14:textId="77777777" w:rsidR="000A64F9" w:rsidRDefault="000A64F9" w:rsidP="000A244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0DE529C"/>
    <w:multiLevelType w:val="hybridMultilevel"/>
    <w:tmpl w:val="76C4999E"/>
    <w:lvl w:ilvl="0" w:tplc="040B000F">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 w15:restartNumberingAfterBreak="0">
    <w:nsid w:val="16951883"/>
    <w:multiLevelType w:val="hybridMultilevel"/>
    <w:tmpl w:val="49AE26D6"/>
    <w:lvl w:ilvl="0" w:tplc="040B000F">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2" w15:restartNumberingAfterBreak="0">
    <w:nsid w:val="16BF5E3B"/>
    <w:multiLevelType w:val="hybridMultilevel"/>
    <w:tmpl w:val="192AC6C4"/>
    <w:lvl w:ilvl="0" w:tplc="040B000F">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3" w15:restartNumberingAfterBreak="0">
    <w:nsid w:val="16E63933"/>
    <w:multiLevelType w:val="singleLevel"/>
    <w:tmpl w:val="0809000F"/>
    <w:lvl w:ilvl="0">
      <w:start w:val="1"/>
      <w:numFmt w:val="decimal"/>
      <w:lvlText w:val="%1."/>
      <w:lvlJc w:val="left"/>
      <w:pPr>
        <w:tabs>
          <w:tab w:val="num" w:pos="360"/>
        </w:tabs>
        <w:ind w:left="360" w:hanging="360"/>
      </w:pPr>
      <w:rPr>
        <w:rFonts w:hint="default"/>
      </w:rPr>
    </w:lvl>
  </w:abstractNum>
  <w:abstractNum w:abstractNumId="4" w15:restartNumberingAfterBreak="0">
    <w:nsid w:val="25E04155"/>
    <w:multiLevelType w:val="hybridMultilevel"/>
    <w:tmpl w:val="14C2CE1C"/>
    <w:lvl w:ilvl="0" w:tplc="040B000F">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5" w15:restartNumberingAfterBreak="0">
    <w:nsid w:val="3E6C7D4F"/>
    <w:multiLevelType w:val="hybridMultilevel"/>
    <w:tmpl w:val="E32EE9E0"/>
    <w:lvl w:ilvl="0" w:tplc="24E6EAF8">
      <w:start w:val="1"/>
      <w:numFmt w:val="decimal"/>
      <w:lvlText w:val="%1."/>
      <w:lvlJc w:val="left"/>
      <w:pPr>
        <w:ind w:left="790" w:hanging="43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6" w15:restartNumberingAfterBreak="0">
    <w:nsid w:val="46EF0B2F"/>
    <w:multiLevelType w:val="hybridMultilevel"/>
    <w:tmpl w:val="82B272D6"/>
    <w:lvl w:ilvl="0" w:tplc="DC1A5BCE">
      <w:start w:val="1"/>
      <w:numFmt w:val="decimal"/>
      <w:lvlText w:val="%1."/>
      <w:lvlJc w:val="left"/>
      <w:pPr>
        <w:ind w:left="780" w:hanging="420"/>
      </w:pPr>
      <w:rPr>
        <w:rFonts w:hint="default"/>
        <w:color w:val="auto"/>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7" w15:restartNumberingAfterBreak="0">
    <w:nsid w:val="57D55EDB"/>
    <w:multiLevelType w:val="hybridMultilevel"/>
    <w:tmpl w:val="53BCC458"/>
    <w:lvl w:ilvl="0" w:tplc="B6D24FC2">
      <w:start w:val="1"/>
      <w:numFmt w:val="decimal"/>
      <w:lvlText w:val="%1."/>
      <w:lvlJc w:val="left"/>
      <w:pPr>
        <w:ind w:left="780" w:hanging="42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8" w15:restartNumberingAfterBreak="0">
    <w:nsid w:val="602B1C2F"/>
    <w:multiLevelType w:val="hybridMultilevel"/>
    <w:tmpl w:val="A31E336C"/>
    <w:lvl w:ilvl="0" w:tplc="040B000F">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9" w15:restartNumberingAfterBreak="0">
    <w:nsid w:val="7FEA140C"/>
    <w:multiLevelType w:val="singleLevel"/>
    <w:tmpl w:val="0409000F"/>
    <w:lvl w:ilvl="0">
      <w:start w:val="3"/>
      <w:numFmt w:val="decimal"/>
      <w:lvlText w:val="%1."/>
      <w:lvlJc w:val="left"/>
      <w:pPr>
        <w:tabs>
          <w:tab w:val="num" w:pos="360"/>
        </w:tabs>
        <w:ind w:left="360" w:hanging="360"/>
      </w:pPr>
      <w:rPr>
        <w:rFonts w:hint="default"/>
      </w:rPr>
    </w:lvl>
  </w:abstractNum>
  <w:num w:numId="1" w16cid:durableId="1869951224">
    <w:abstractNumId w:val="3"/>
  </w:num>
  <w:num w:numId="2" w16cid:durableId="1737782442">
    <w:abstractNumId w:val="9"/>
  </w:num>
  <w:num w:numId="3" w16cid:durableId="661391867">
    <w:abstractNumId w:val="0"/>
  </w:num>
  <w:num w:numId="4" w16cid:durableId="2115973361">
    <w:abstractNumId w:val="1"/>
  </w:num>
  <w:num w:numId="5" w16cid:durableId="1360087429">
    <w:abstractNumId w:val="5"/>
  </w:num>
  <w:num w:numId="6" w16cid:durableId="1303803432">
    <w:abstractNumId w:val="4"/>
  </w:num>
  <w:num w:numId="7" w16cid:durableId="1493258218">
    <w:abstractNumId w:val="8"/>
  </w:num>
  <w:num w:numId="8" w16cid:durableId="1842308831">
    <w:abstractNumId w:val="6"/>
  </w:num>
  <w:num w:numId="9" w16cid:durableId="1595745840">
    <w:abstractNumId w:val="2"/>
  </w:num>
  <w:num w:numId="10" w16cid:durableId="136748476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50">
      <v:stroke startarrow="block" startarrowwidth="narrow" endarrow="block" endarrowwidth="narrow" weight="1pt"/>
    </o:shapedefaults>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MDIzMrQwNjMzMzQxNLFQ0lEKTi0uzszPAykwqwUAtsH1bSwAAAA="/>
  </w:docVars>
  <w:rsids>
    <w:rsidRoot w:val="00D221DA"/>
    <w:rsid w:val="00005994"/>
    <w:rsid w:val="00014561"/>
    <w:rsid w:val="00021DEC"/>
    <w:rsid w:val="00025A3D"/>
    <w:rsid w:val="000267C0"/>
    <w:rsid w:val="00027BCE"/>
    <w:rsid w:val="00037763"/>
    <w:rsid w:val="00051D06"/>
    <w:rsid w:val="00072894"/>
    <w:rsid w:val="000745A9"/>
    <w:rsid w:val="0007781E"/>
    <w:rsid w:val="00086880"/>
    <w:rsid w:val="0009090B"/>
    <w:rsid w:val="00096141"/>
    <w:rsid w:val="000A027C"/>
    <w:rsid w:val="000A1809"/>
    <w:rsid w:val="000A1887"/>
    <w:rsid w:val="000A244C"/>
    <w:rsid w:val="000A4719"/>
    <w:rsid w:val="000A526B"/>
    <w:rsid w:val="000A5409"/>
    <w:rsid w:val="000A64F9"/>
    <w:rsid w:val="000A7DDC"/>
    <w:rsid w:val="000B0F30"/>
    <w:rsid w:val="000B6321"/>
    <w:rsid w:val="000C63F1"/>
    <w:rsid w:val="000D50E8"/>
    <w:rsid w:val="000D5249"/>
    <w:rsid w:val="000D68B1"/>
    <w:rsid w:val="000F20AE"/>
    <w:rsid w:val="00103B89"/>
    <w:rsid w:val="001128A7"/>
    <w:rsid w:val="00120081"/>
    <w:rsid w:val="0013232C"/>
    <w:rsid w:val="001364C5"/>
    <w:rsid w:val="00144628"/>
    <w:rsid w:val="00146FAC"/>
    <w:rsid w:val="00155392"/>
    <w:rsid w:val="00162B8C"/>
    <w:rsid w:val="001674A6"/>
    <w:rsid w:val="001779EC"/>
    <w:rsid w:val="00181F9F"/>
    <w:rsid w:val="001834B7"/>
    <w:rsid w:val="00185394"/>
    <w:rsid w:val="00197CFA"/>
    <w:rsid w:val="001B089E"/>
    <w:rsid w:val="001B5051"/>
    <w:rsid w:val="001B6466"/>
    <w:rsid w:val="001C59EF"/>
    <w:rsid w:val="001D15B8"/>
    <w:rsid w:val="001D1B50"/>
    <w:rsid w:val="00204D88"/>
    <w:rsid w:val="00204DDB"/>
    <w:rsid w:val="00205CA3"/>
    <w:rsid w:val="00211A44"/>
    <w:rsid w:val="00214EA6"/>
    <w:rsid w:val="00221193"/>
    <w:rsid w:val="002309C3"/>
    <w:rsid w:val="0023161C"/>
    <w:rsid w:val="002435F9"/>
    <w:rsid w:val="00245DC8"/>
    <w:rsid w:val="002521D4"/>
    <w:rsid w:val="00262DAA"/>
    <w:rsid w:val="00273AB4"/>
    <w:rsid w:val="00275A3D"/>
    <w:rsid w:val="002770A0"/>
    <w:rsid w:val="002A2104"/>
    <w:rsid w:val="002A2D68"/>
    <w:rsid w:val="002A308A"/>
    <w:rsid w:val="002B6A05"/>
    <w:rsid w:val="002B6E5A"/>
    <w:rsid w:val="002C240C"/>
    <w:rsid w:val="002C2EE3"/>
    <w:rsid w:val="002C4013"/>
    <w:rsid w:val="002C7E74"/>
    <w:rsid w:val="002D3AA4"/>
    <w:rsid w:val="002E440F"/>
    <w:rsid w:val="002E6AC4"/>
    <w:rsid w:val="00300C6C"/>
    <w:rsid w:val="00301233"/>
    <w:rsid w:val="00301585"/>
    <w:rsid w:val="003031FD"/>
    <w:rsid w:val="00305672"/>
    <w:rsid w:val="00306FB3"/>
    <w:rsid w:val="0031085E"/>
    <w:rsid w:val="003135A7"/>
    <w:rsid w:val="003167E6"/>
    <w:rsid w:val="003171A1"/>
    <w:rsid w:val="00321575"/>
    <w:rsid w:val="00323A42"/>
    <w:rsid w:val="003329F2"/>
    <w:rsid w:val="0034182A"/>
    <w:rsid w:val="00383BDF"/>
    <w:rsid w:val="00390C13"/>
    <w:rsid w:val="00392420"/>
    <w:rsid w:val="003940B0"/>
    <w:rsid w:val="003A03CA"/>
    <w:rsid w:val="003A4D83"/>
    <w:rsid w:val="003B0CBE"/>
    <w:rsid w:val="003B56A1"/>
    <w:rsid w:val="003C5C9B"/>
    <w:rsid w:val="003C70B4"/>
    <w:rsid w:val="003D2864"/>
    <w:rsid w:val="003D3A0A"/>
    <w:rsid w:val="003D7B1C"/>
    <w:rsid w:val="003E30E3"/>
    <w:rsid w:val="003E514F"/>
    <w:rsid w:val="003E727B"/>
    <w:rsid w:val="003F1C42"/>
    <w:rsid w:val="003F629E"/>
    <w:rsid w:val="003F7B61"/>
    <w:rsid w:val="00402B05"/>
    <w:rsid w:val="004043E5"/>
    <w:rsid w:val="00404D26"/>
    <w:rsid w:val="004154E7"/>
    <w:rsid w:val="004440A9"/>
    <w:rsid w:val="00447CE2"/>
    <w:rsid w:val="00496560"/>
    <w:rsid w:val="004A1A4A"/>
    <w:rsid w:val="004B03F0"/>
    <w:rsid w:val="004C40E2"/>
    <w:rsid w:val="004D7E08"/>
    <w:rsid w:val="004E49E9"/>
    <w:rsid w:val="004F2F74"/>
    <w:rsid w:val="004F347F"/>
    <w:rsid w:val="00500F9E"/>
    <w:rsid w:val="005023CE"/>
    <w:rsid w:val="005039DA"/>
    <w:rsid w:val="00512C04"/>
    <w:rsid w:val="005144EE"/>
    <w:rsid w:val="00520651"/>
    <w:rsid w:val="00523661"/>
    <w:rsid w:val="00524377"/>
    <w:rsid w:val="005304FB"/>
    <w:rsid w:val="00532C08"/>
    <w:rsid w:val="00545F66"/>
    <w:rsid w:val="00546204"/>
    <w:rsid w:val="00553485"/>
    <w:rsid w:val="0055504B"/>
    <w:rsid w:val="005616BD"/>
    <w:rsid w:val="00575976"/>
    <w:rsid w:val="00582A6B"/>
    <w:rsid w:val="005853E8"/>
    <w:rsid w:val="00586E12"/>
    <w:rsid w:val="00597017"/>
    <w:rsid w:val="005A15E8"/>
    <w:rsid w:val="005A31DA"/>
    <w:rsid w:val="005B3337"/>
    <w:rsid w:val="005B778E"/>
    <w:rsid w:val="005C27F5"/>
    <w:rsid w:val="005C3E62"/>
    <w:rsid w:val="005D4CCA"/>
    <w:rsid w:val="005E22D4"/>
    <w:rsid w:val="005E4331"/>
    <w:rsid w:val="005E6B85"/>
    <w:rsid w:val="00606043"/>
    <w:rsid w:val="006062FA"/>
    <w:rsid w:val="00607FC8"/>
    <w:rsid w:val="00610494"/>
    <w:rsid w:val="00612314"/>
    <w:rsid w:val="0061327F"/>
    <w:rsid w:val="00626A58"/>
    <w:rsid w:val="0063323C"/>
    <w:rsid w:val="006334E1"/>
    <w:rsid w:val="00641E38"/>
    <w:rsid w:val="006650F6"/>
    <w:rsid w:val="00671E4F"/>
    <w:rsid w:val="00677158"/>
    <w:rsid w:val="00687BB9"/>
    <w:rsid w:val="006A3C9A"/>
    <w:rsid w:val="006B18C3"/>
    <w:rsid w:val="006B2FDB"/>
    <w:rsid w:val="006C6952"/>
    <w:rsid w:val="006D1F41"/>
    <w:rsid w:val="006E29C7"/>
    <w:rsid w:val="006E3EE6"/>
    <w:rsid w:val="006E59D4"/>
    <w:rsid w:val="006F10E8"/>
    <w:rsid w:val="006F3438"/>
    <w:rsid w:val="00703C04"/>
    <w:rsid w:val="007044C1"/>
    <w:rsid w:val="007128B5"/>
    <w:rsid w:val="00714C11"/>
    <w:rsid w:val="007213AF"/>
    <w:rsid w:val="00723D2B"/>
    <w:rsid w:val="0072575E"/>
    <w:rsid w:val="00726F7E"/>
    <w:rsid w:val="00732406"/>
    <w:rsid w:val="00736AD1"/>
    <w:rsid w:val="00741914"/>
    <w:rsid w:val="00743692"/>
    <w:rsid w:val="00744317"/>
    <w:rsid w:val="0075709D"/>
    <w:rsid w:val="007578DE"/>
    <w:rsid w:val="007649D2"/>
    <w:rsid w:val="00766CB8"/>
    <w:rsid w:val="00775273"/>
    <w:rsid w:val="0078186C"/>
    <w:rsid w:val="00786E90"/>
    <w:rsid w:val="0079300A"/>
    <w:rsid w:val="007930EC"/>
    <w:rsid w:val="007A4154"/>
    <w:rsid w:val="007A6A88"/>
    <w:rsid w:val="007A770C"/>
    <w:rsid w:val="007C21AD"/>
    <w:rsid w:val="007D485F"/>
    <w:rsid w:val="007D570A"/>
    <w:rsid w:val="007E10DE"/>
    <w:rsid w:val="007E66EE"/>
    <w:rsid w:val="007F28BC"/>
    <w:rsid w:val="007F3A78"/>
    <w:rsid w:val="008010BE"/>
    <w:rsid w:val="00804F6C"/>
    <w:rsid w:val="00805569"/>
    <w:rsid w:val="00811850"/>
    <w:rsid w:val="00823AEB"/>
    <w:rsid w:val="00824B02"/>
    <w:rsid w:val="00832302"/>
    <w:rsid w:val="00843DBD"/>
    <w:rsid w:val="008457CE"/>
    <w:rsid w:val="008463FE"/>
    <w:rsid w:val="00855E7C"/>
    <w:rsid w:val="008703D2"/>
    <w:rsid w:val="00871879"/>
    <w:rsid w:val="008810EC"/>
    <w:rsid w:val="0088774E"/>
    <w:rsid w:val="00887DF9"/>
    <w:rsid w:val="00893A84"/>
    <w:rsid w:val="008A601E"/>
    <w:rsid w:val="008B5A88"/>
    <w:rsid w:val="008B7E07"/>
    <w:rsid w:val="008C4293"/>
    <w:rsid w:val="008D1114"/>
    <w:rsid w:val="008E4199"/>
    <w:rsid w:val="008F35E0"/>
    <w:rsid w:val="008F3F46"/>
    <w:rsid w:val="0090041F"/>
    <w:rsid w:val="00907099"/>
    <w:rsid w:val="00911C04"/>
    <w:rsid w:val="009169D2"/>
    <w:rsid w:val="009231EC"/>
    <w:rsid w:val="009262F1"/>
    <w:rsid w:val="00935699"/>
    <w:rsid w:val="00950362"/>
    <w:rsid w:val="00952109"/>
    <w:rsid w:val="00952A84"/>
    <w:rsid w:val="00970CC1"/>
    <w:rsid w:val="00985C87"/>
    <w:rsid w:val="009864CC"/>
    <w:rsid w:val="0099080D"/>
    <w:rsid w:val="00990C6E"/>
    <w:rsid w:val="00990CF0"/>
    <w:rsid w:val="00991612"/>
    <w:rsid w:val="00995B01"/>
    <w:rsid w:val="009977B2"/>
    <w:rsid w:val="009A1B6A"/>
    <w:rsid w:val="009A572D"/>
    <w:rsid w:val="009A7B04"/>
    <w:rsid w:val="009B24AE"/>
    <w:rsid w:val="009B3C6B"/>
    <w:rsid w:val="009B5598"/>
    <w:rsid w:val="009B6B45"/>
    <w:rsid w:val="009B6DB6"/>
    <w:rsid w:val="009D12C5"/>
    <w:rsid w:val="009D23B2"/>
    <w:rsid w:val="009D4913"/>
    <w:rsid w:val="009D59C5"/>
    <w:rsid w:val="009E7A50"/>
    <w:rsid w:val="00A03555"/>
    <w:rsid w:val="00A03BD8"/>
    <w:rsid w:val="00A13389"/>
    <w:rsid w:val="00A13D3F"/>
    <w:rsid w:val="00A142F7"/>
    <w:rsid w:val="00A14B14"/>
    <w:rsid w:val="00A23160"/>
    <w:rsid w:val="00A30DD0"/>
    <w:rsid w:val="00A31FA7"/>
    <w:rsid w:val="00A325CF"/>
    <w:rsid w:val="00A34D4E"/>
    <w:rsid w:val="00A44F39"/>
    <w:rsid w:val="00A509FA"/>
    <w:rsid w:val="00A56F8F"/>
    <w:rsid w:val="00A6363E"/>
    <w:rsid w:val="00A775FA"/>
    <w:rsid w:val="00A93874"/>
    <w:rsid w:val="00A94B49"/>
    <w:rsid w:val="00AA0B3D"/>
    <w:rsid w:val="00AA66D7"/>
    <w:rsid w:val="00AC072F"/>
    <w:rsid w:val="00AC285A"/>
    <w:rsid w:val="00AC71D6"/>
    <w:rsid w:val="00AE1F6C"/>
    <w:rsid w:val="00AE47DB"/>
    <w:rsid w:val="00AE625E"/>
    <w:rsid w:val="00B14988"/>
    <w:rsid w:val="00B16785"/>
    <w:rsid w:val="00B213F5"/>
    <w:rsid w:val="00B21F75"/>
    <w:rsid w:val="00B231CE"/>
    <w:rsid w:val="00B30848"/>
    <w:rsid w:val="00B351EE"/>
    <w:rsid w:val="00B42031"/>
    <w:rsid w:val="00B42423"/>
    <w:rsid w:val="00B42A77"/>
    <w:rsid w:val="00B54278"/>
    <w:rsid w:val="00B6223E"/>
    <w:rsid w:val="00B62903"/>
    <w:rsid w:val="00B73F82"/>
    <w:rsid w:val="00B80EDA"/>
    <w:rsid w:val="00B872AC"/>
    <w:rsid w:val="00B904BC"/>
    <w:rsid w:val="00B90BE8"/>
    <w:rsid w:val="00BA18CA"/>
    <w:rsid w:val="00BA2A64"/>
    <w:rsid w:val="00BA3271"/>
    <w:rsid w:val="00BA4EDB"/>
    <w:rsid w:val="00BA61CE"/>
    <w:rsid w:val="00BB01C9"/>
    <w:rsid w:val="00BB64B5"/>
    <w:rsid w:val="00BB7DA1"/>
    <w:rsid w:val="00BC16F6"/>
    <w:rsid w:val="00C113AF"/>
    <w:rsid w:val="00C11BD3"/>
    <w:rsid w:val="00C11C9D"/>
    <w:rsid w:val="00C127B1"/>
    <w:rsid w:val="00C137EC"/>
    <w:rsid w:val="00C15633"/>
    <w:rsid w:val="00C17CA6"/>
    <w:rsid w:val="00C21FCD"/>
    <w:rsid w:val="00C27E00"/>
    <w:rsid w:val="00C3082F"/>
    <w:rsid w:val="00C31D08"/>
    <w:rsid w:val="00C34E74"/>
    <w:rsid w:val="00C364FE"/>
    <w:rsid w:val="00C375C9"/>
    <w:rsid w:val="00C41572"/>
    <w:rsid w:val="00C50F14"/>
    <w:rsid w:val="00C545D0"/>
    <w:rsid w:val="00C81FFD"/>
    <w:rsid w:val="00C92C03"/>
    <w:rsid w:val="00C949CD"/>
    <w:rsid w:val="00C94AFE"/>
    <w:rsid w:val="00CA2133"/>
    <w:rsid w:val="00CA2577"/>
    <w:rsid w:val="00CB0F85"/>
    <w:rsid w:val="00CB14BB"/>
    <w:rsid w:val="00CB22F7"/>
    <w:rsid w:val="00CC04BA"/>
    <w:rsid w:val="00CC08C3"/>
    <w:rsid w:val="00CC35CD"/>
    <w:rsid w:val="00CD4558"/>
    <w:rsid w:val="00CE1A64"/>
    <w:rsid w:val="00CE2C7B"/>
    <w:rsid w:val="00CE6BFD"/>
    <w:rsid w:val="00CE7A0F"/>
    <w:rsid w:val="00D003C9"/>
    <w:rsid w:val="00D00CB1"/>
    <w:rsid w:val="00D03F3E"/>
    <w:rsid w:val="00D1158F"/>
    <w:rsid w:val="00D16D3D"/>
    <w:rsid w:val="00D221DA"/>
    <w:rsid w:val="00D30028"/>
    <w:rsid w:val="00D31D79"/>
    <w:rsid w:val="00D31F43"/>
    <w:rsid w:val="00D322DA"/>
    <w:rsid w:val="00D46324"/>
    <w:rsid w:val="00D47A5D"/>
    <w:rsid w:val="00D51F6E"/>
    <w:rsid w:val="00D55C53"/>
    <w:rsid w:val="00D72138"/>
    <w:rsid w:val="00D73844"/>
    <w:rsid w:val="00D75D45"/>
    <w:rsid w:val="00D82D63"/>
    <w:rsid w:val="00D837CF"/>
    <w:rsid w:val="00D84580"/>
    <w:rsid w:val="00D91380"/>
    <w:rsid w:val="00D928C6"/>
    <w:rsid w:val="00DA6213"/>
    <w:rsid w:val="00DB3D93"/>
    <w:rsid w:val="00DB7FF8"/>
    <w:rsid w:val="00DC36CA"/>
    <w:rsid w:val="00DE2A6A"/>
    <w:rsid w:val="00DF78FD"/>
    <w:rsid w:val="00E019C5"/>
    <w:rsid w:val="00E02960"/>
    <w:rsid w:val="00E05C9C"/>
    <w:rsid w:val="00E10534"/>
    <w:rsid w:val="00E11D66"/>
    <w:rsid w:val="00E12365"/>
    <w:rsid w:val="00E158EF"/>
    <w:rsid w:val="00E20BD8"/>
    <w:rsid w:val="00E24498"/>
    <w:rsid w:val="00E40F86"/>
    <w:rsid w:val="00E464D9"/>
    <w:rsid w:val="00E46CB4"/>
    <w:rsid w:val="00E509C5"/>
    <w:rsid w:val="00E51226"/>
    <w:rsid w:val="00E53103"/>
    <w:rsid w:val="00E54FA4"/>
    <w:rsid w:val="00E5738A"/>
    <w:rsid w:val="00E634F3"/>
    <w:rsid w:val="00E70930"/>
    <w:rsid w:val="00E724EA"/>
    <w:rsid w:val="00E75DF2"/>
    <w:rsid w:val="00E82AD0"/>
    <w:rsid w:val="00E914FD"/>
    <w:rsid w:val="00E936E0"/>
    <w:rsid w:val="00EB0247"/>
    <w:rsid w:val="00EC636F"/>
    <w:rsid w:val="00ED00B0"/>
    <w:rsid w:val="00ED4190"/>
    <w:rsid w:val="00EE5642"/>
    <w:rsid w:val="00EF0B0A"/>
    <w:rsid w:val="00EF10CF"/>
    <w:rsid w:val="00EF1FE3"/>
    <w:rsid w:val="00EF67B5"/>
    <w:rsid w:val="00F035CB"/>
    <w:rsid w:val="00F10B38"/>
    <w:rsid w:val="00F11A57"/>
    <w:rsid w:val="00F12A2C"/>
    <w:rsid w:val="00F135FC"/>
    <w:rsid w:val="00F15C5F"/>
    <w:rsid w:val="00F23074"/>
    <w:rsid w:val="00F33E7C"/>
    <w:rsid w:val="00F35AA3"/>
    <w:rsid w:val="00F414EF"/>
    <w:rsid w:val="00F44354"/>
    <w:rsid w:val="00F619ED"/>
    <w:rsid w:val="00F6536A"/>
    <w:rsid w:val="00F729EE"/>
    <w:rsid w:val="00F76491"/>
    <w:rsid w:val="00F81DE3"/>
    <w:rsid w:val="00F87F2E"/>
    <w:rsid w:val="00F97B9D"/>
    <w:rsid w:val="00FC1B0F"/>
    <w:rsid w:val="00FC278E"/>
    <w:rsid w:val="00FC2AFA"/>
    <w:rsid w:val="00FC3602"/>
    <w:rsid w:val="00FD0960"/>
    <w:rsid w:val="00FE377B"/>
    <w:rsid w:val="00FE3B98"/>
    <w:rsid w:val="00FF2B88"/>
    <w:rsid w:val="00FF400D"/>
  </w:rsids>
  <m:mathPr>
    <m:mathFont m:val="Cambria Math"/>
    <m:brkBin m:val="before"/>
    <m:brkBinSub m:val="--"/>
    <m:smallFrac m:val="0"/>
    <m:dispDef/>
    <m:lMargin m:val="0"/>
    <m:rMargin m:val="0"/>
    <m:defJc m:val="centerGroup"/>
    <m:wrapIndent m:val="1440"/>
    <m:intLim m:val="subSup"/>
    <m:naryLim m:val="undOvr"/>
  </m:mathPr>
  <w:themeFontLang w:val="en-F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stroke startarrow="block" startarrowwidth="narrow" endarrow="block" endarrowwidth="narrow" weight="1pt"/>
    </o:shapedefaults>
    <o:shapelayout v:ext="edit">
      <o:idmap v:ext="edit" data="2"/>
    </o:shapelayout>
  </w:shapeDefaults>
  <w:decimalSymbol w:val=","/>
  <w:listSeparator w:val=","/>
  <w14:docId w14:val="5FB8F36A"/>
  <w15:chartTrackingRefBased/>
  <w15:docId w15:val="{5514952B-544B-4F7A-A8DE-A5EF2E86F0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FI" w:eastAsia="en-FI"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New York" w:hAnsi="New York"/>
      <w:snapToGrid w:val="0"/>
      <w:sz w:val="24"/>
      <w:lang w:val="en-GB" w:eastAsia="en-US"/>
    </w:rPr>
  </w:style>
  <w:style w:type="paragraph" w:styleId="Heading1">
    <w:name w:val="heading 1"/>
    <w:basedOn w:val="Normal"/>
    <w:next w:val="Normal"/>
    <w:link w:val="Heading1Char"/>
    <w:qFormat/>
    <w:pPr>
      <w:tabs>
        <w:tab w:val="right" w:pos="9060"/>
      </w:tabs>
      <w:spacing w:line="320" w:lineRule="atLeast"/>
      <w:jc w:val="both"/>
      <w:outlineLvl w:val="0"/>
    </w:pPr>
    <w:rPr>
      <w:rFonts w:ascii="Times" w:hAnsi="Times"/>
      <w:b/>
      <w:sz w:val="36"/>
    </w:rPr>
  </w:style>
  <w:style w:type="paragraph" w:styleId="Heading2">
    <w:name w:val="heading 2"/>
    <w:basedOn w:val="Normal"/>
    <w:next w:val="Normal"/>
    <w:link w:val="Heading2Char"/>
    <w:qFormat/>
    <w:pPr>
      <w:tabs>
        <w:tab w:val="right" w:pos="9060"/>
      </w:tabs>
      <w:spacing w:before="240" w:line="320" w:lineRule="atLeast"/>
      <w:jc w:val="both"/>
      <w:outlineLvl w:val="1"/>
    </w:pPr>
    <w:rPr>
      <w:rFonts w:ascii="Times" w:hAnsi="Times"/>
      <w:b/>
      <w:sz w:val="28"/>
    </w:rPr>
  </w:style>
  <w:style w:type="paragraph" w:styleId="Heading3">
    <w:name w:val="heading 3"/>
    <w:basedOn w:val="Normal"/>
    <w:next w:val="Normal"/>
    <w:link w:val="Heading3Char"/>
    <w:qFormat/>
    <w:pPr>
      <w:keepNext/>
      <w:spacing w:before="240" w:after="60"/>
      <w:outlineLvl w:val="2"/>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robl">
    <w:name w:val="Probl."/>
    <w:basedOn w:val="Normal"/>
    <w:pPr>
      <w:tabs>
        <w:tab w:val="left" w:pos="964"/>
        <w:tab w:val="right" w:pos="9072"/>
      </w:tabs>
      <w:spacing w:before="180" w:line="260" w:lineRule="atLeast"/>
      <w:ind w:left="482"/>
      <w:jc w:val="both"/>
    </w:pPr>
    <w:rPr>
      <w:lang w:val="fi-FI"/>
    </w:rPr>
  </w:style>
  <w:style w:type="paragraph" w:styleId="Footer">
    <w:name w:val="footer"/>
    <w:basedOn w:val="Normal"/>
    <w:link w:val="FooterChar"/>
    <w:uiPriority w:val="99"/>
    <w:pPr>
      <w:tabs>
        <w:tab w:val="center" w:pos="4819"/>
        <w:tab w:val="right" w:pos="9071"/>
      </w:tabs>
      <w:jc w:val="center"/>
    </w:pPr>
  </w:style>
  <w:style w:type="paragraph" w:styleId="Header">
    <w:name w:val="header"/>
    <w:basedOn w:val="Normal"/>
    <w:link w:val="HeaderChar"/>
    <w:pPr>
      <w:tabs>
        <w:tab w:val="left" w:pos="482"/>
        <w:tab w:val="left" w:pos="964"/>
        <w:tab w:val="right" w:pos="9071"/>
      </w:tabs>
      <w:jc w:val="both"/>
    </w:pPr>
  </w:style>
  <w:style w:type="paragraph" w:customStyle="1" w:styleId="Pict1">
    <w:name w:val="Pict.1"/>
    <w:basedOn w:val="Normal"/>
    <w:pPr>
      <w:tabs>
        <w:tab w:val="left" w:pos="480"/>
        <w:tab w:val="right" w:pos="9060"/>
      </w:tabs>
    </w:pPr>
    <w:rPr>
      <w:sz w:val="28"/>
    </w:rPr>
  </w:style>
  <w:style w:type="paragraph" w:customStyle="1" w:styleId="Reference">
    <w:name w:val="Reference"/>
    <w:basedOn w:val="Problem"/>
    <w:pPr>
      <w:ind w:left="0"/>
    </w:pPr>
  </w:style>
  <w:style w:type="paragraph" w:customStyle="1" w:styleId="Problem">
    <w:name w:val="Problem"/>
    <w:basedOn w:val="Mechex"/>
    <w:pPr>
      <w:tabs>
        <w:tab w:val="clear" w:pos="0"/>
        <w:tab w:val="clear" w:pos="964"/>
        <w:tab w:val="left" w:pos="482"/>
      </w:tabs>
    </w:pPr>
    <w:rPr>
      <w:lang w:val="fi-FI"/>
    </w:rPr>
  </w:style>
  <w:style w:type="paragraph" w:customStyle="1" w:styleId="Mech">
    <w:name w:val="Mech."/>
    <w:basedOn w:val="Normal"/>
    <w:pPr>
      <w:tabs>
        <w:tab w:val="left" w:pos="482"/>
        <w:tab w:val="right" w:pos="9072"/>
      </w:tabs>
      <w:spacing w:before="240" w:line="320" w:lineRule="atLeast"/>
      <w:jc w:val="both"/>
    </w:pPr>
    <w:rPr>
      <w:rFonts w:ascii="Times New Roman" w:hAnsi="Times New Roman"/>
      <w:sz w:val="28"/>
    </w:rPr>
  </w:style>
  <w:style w:type="paragraph" w:customStyle="1" w:styleId="Mechex">
    <w:name w:val="Mech. ex."/>
    <w:basedOn w:val="Normal"/>
    <w:pPr>
      <w:tabs>
        <w:tab w:val="bar" w:pos="0"/>
        <w:tab w:val="left" w:pos="964"/>
        <w:tab w:val="right" w:pos="9072"/>
      </w:tabs>
      <w:spacing w:before="180" w:line="260" w:lineRule="atLeast"/>
      <w:ind w:left="482"/>
      <w:jc w:val="both"/>
    </w:pPr>
    <w:rPr>
      <w:rFonts w:ascii="Times New Roman" w:hAnsi="Times New Roman"/>
    </w:rPr>
  </w:style>
  <w:style w:type="paragraph" w:customStyle="1" w:styleId="MTDisplayEquation">
    <w:name w:val="MTDisplayEquation"/>
    <w:basedOn w:val="Mech"/>
    <w:pPr>
      <w:tabs>
        <w:tab w:val="clear" w:pos="482"/>
        <w:tab w:val="clear" w:pos="9072"/>
        <w:tab w:val="center" w:pos="4540"/>
        <w:tab w:val="right" w:pos="9080"/>
      </w:tabs>
    </w:pPr>
  </w:style>
  <w:style w:type="character" w:styleId="PageNumber">
    <w:name w:val="page number"/>
    <w:basedOn w:val="DefaultParagraphFont"/>
  </w:style>
  <w:style w:type="paragraph" w:customStyle="1" w:styleId="Remark">
    <w:name w:val="Remark"/>
    <w:basedOn w:val="Mechex"/>
    <w:pPr>
      <w:tabs>
        <w:tab w:val="clear" w:pos="0"/>
        <w:tab w:val="clear" w:pos="964"/>
        <w:tab w:val="left" w:pos="482"/>
      </w:tabs>
      <w:ind w:left="0"/>
    </w:pPr>
    <w:rPr>
      <w:lang w:val="fi-FI"/>
    </w:rPr>
  </w:style>
  <w:style w:type="paragraph" w:styleId="BodyText2">
    <w:name w:val="Body Text 2"/>
    <w:basedOn w:val="Normal"/>
    <w:link w:val="BodyText2Char"/>
    <w:rsid w:val="00D46324"/>
    <w:pPr>
      <w:tabs>
        <w:tab w:val="left" w:pos="567"/>
        <w:tab w:val="left" w:pos="1701"/>
        <w:tab w:val="left" w:pos="2268"/>
      </w:tabs>
      <w:spacing w:line="360" w:lineRule="auto"/>
    </w:pPr>
    <w:rPr>
      <w:rFonts w:ascii="Times New Roman" w:hAnsi="Times New Roman"/>
      <w:snapToGrid/>
      <w:sz w:val="28"/>
      <w:lang w:val="en-US" w:eastAsia="fi-FI"/>
    </w:rPr>
  </w:style>
  <w:style w:type="character" w:customStyle="1" w:styleId="BodyText2Char">
    <w:name w:val="Body Text 2 Char"/>
    <w:link w:val="BodyText2"/>
    <w:rsid w:val="00D31F43"/>
    <w:rPr>
      <w:sz w:val="28"/>
      <w:lang w:val="en-US"/>
    </w:rPr>
  </w:style>
  <w:style w:type="paragraph" w:styleId="CommentText">
    <w:name w:val="annotation text"/>
    <w:basedOn w:val="Normal"/>
    <w:link w:val="CommentTextChar"/>
    <w:rsid w:val="00A30DD0"/>
    <w:rPr>
      <w:rFonts w:ascii="Times" w:hAnsi="Times"/>
      <w:snapToGrid/>
      <w:sz w:val="20"/>
      <w:lang w:eastAsia="fi-FI"/>
    </w:rPr>
  </w:style>
  <w:style w:type="character" w:customStyle="1" w:styleId="CommentTextChar">
    <w:name w:val="Comment Text Char"/>
    <w:link w:val="CommentText"/>
    <w:rsid w:val="00A30DD0"/>
    <w:rPr>
      <w:rFonts w:ascii="Times" w:hAnsi="Times"/>
      <w:lang w:val="en-GB"/>
    </w:rPr>
  </w:style>
  <w:style w:type="paragraph" w:customStyle="1" w:styleId="TyyliMolemmatreunatVasen0cmRiippuva075cmRivivli">
    <w:name w:val="Tyyli Molemmat reunat Vasen:  0 cm Riippuva:  075 cm Riviväli: ..."/>
    <w:basedOn w:val="Normal"/>
    <w:rsid w:val="00027BCE"/>
    <w:pPr>
      <w:spacing w:line="240" w:lineRule="atLeast"/>
      <w:ind w:left="425" w:hanging="425"/>
      <w:jc w:val="both"/>
    </w:pPr>
  </w:style>
  <w:style w:type="character" w:customStyle="1" w:styleId="FooterChar">
    <w:name w:val="Footer Char"/>
    <w:link w:val="Footer"/>
    <w:uiPriority w:val="99"/>
    <w:rsid w:val="00103B89"/>
    <w:rPr>
      <w:rFonts w:ascii="New York" w:hAnsi="New York"/>
      <w:snapToGrid w:val="0"/>
      <w:sz w:val="24"/>
      <w:lang w:val="en-GB" w:eastAsia="en-US"/>
    </w:rPr>
  </w:style>
  <w:style w:type="paragraph" w:styleId="BlockText">
    <w:name w:val="Block Text"/>
    <w:basedOn w:val="Normal"/>
    <w:rsid w:val="000A1887"/>
    <w:pPr>
      <w:spacing w:after="120"/>
      <w:ind w:left="1440" w:right="1440"/>
    </w:pPr>
    <w:rPr>
      <w:rFonts w:ascii="Times New Roman" w:hAnsi="Times New Roman"/>
      <w:snapToGrid/>
      <w:sz w:val="22"/>
      <w:lang w:eastAsia="fi-FI"/>
    </w:rPr>
  </w:style>
  <w:style w:type="character" w:customStyle="1" w:styleId="Heading1Char">
    <w:name w:val="Heading 1 Char"/>
    <w:link w:val="Heading1"/>
    <w:rsid w:val="007A770C"/>
    <w:rPr>
      <w:rFonts w:ascii="Times" w:hAnsi="Times"/>
      <w:b/>
      <w:snapToGrid w:val="0"/>
      <w:sz w:val="36"/>
      <w:lang w:val="en-GB" w:eastAsia="en-US"/>
    </w:rPr>
  </w:style>
  <w:style w:type="character" w:customStyle="1" w:styleId="Heading2Char">
    <w:name w:val="Heading 2 Char"/>
    <w:link w:val="Heading2"/>
    <w:rsid w:val="007A770C"/>
    <w:rPr>
      <w:rFonts w:ascii="Times" w:hAnsi="Times"/>
      <w:b/>
      <w:snapToGrid w:val="0"/>
      <w:sz w:val="28"/>
      <w:lang w:val="en-GB" w:eastAsia="en-US"/>
    </w:rPr>
  </w:style>
  <w:style w:type="character" w:customStyle="1" w:styleId="Heading3Char">
    <w:name w:val="Heading 3 Char"/>
    <w:link w:val="Heading3"/>
    <w:rsid w:val="007A770C"/>
    <w:rPr>
      <w:rFonts w:ascii="Arial" w:hAnsi="Arial"/>
      <w:snapToGrid w:val="0"/>
      <w:sz w:val="24"/>
      <w:lang w:val="en-GB" w:eastAsia="en-US"/>
    </w:rPr>
  </w:style>
  <w:style w:type="character" w:customStyle="1" w:styleId="HeaderChar">
    <w:name w:val="Header Char"/>
    <w:link w:val="Header"/>
    <w:rsid w:val="007A770C"/>
    <w:rPr>
      <w:rFonts w:ascii="New York" w:hAnsi="New York"/>
      <w:snapToGrid w:val="0"/>
      <w:sz w:val="24"/>
      <w:lang w:val="en-GB" w:eastAsia="en-US"/>
    </w:rPr>
  </w:style>
  <w:style w:type="character" w:customStyle="1" w:styleId="MathematicaFormatStandardForm">
    <w:name w:val="MathematicaFormatStandardForm"/>
    <w:uiPriority w:val="99"/>
    <w:rsid w:val="007A770C"/>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8.gi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0.wmf"/><Relationship Id="rId10" Type="http://schemas.openxmlformats.org/officeDocument/2006/relationships/oleObject" Target="embeddings/oleObject2.bin"/><Relationship Id="rId19" Type="http://schemas.openxmlformats.org/officeDocument/2006/relationships/image" Target="media/image7.gi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gif"/><Relationship Id="rId27" Type="http://schemas.openxmlformats.org/officeDocument/2006/relationships/oleObject" Target="embeddings/oleObject12.bin"/><Relationship Id="rId30" Type="http://schemas.openxmlformats.org/officeDocument/2006/relationships/image" Target="media/image11.wmf"/><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Pages>
  <Words>75</Words>
  <Characters>452</Characters>
  <Application>Microsoft Office Word</Application>
  <DocSecurity>0</DocSecurity>
  <Lines>11</Lines>
  <Paragraphs>3</Paragraphs>
  <ScaleCrop>false</ScaleCrop>
  <HeadingPairs>
    <vt:vector size="4" baseType="variant">
      <vt:variant>
        <vt:lpstr>Title</vt:lpstr>
      </vt:variant>
      <vt:variant>
        <vt:i4>1</vt:i4>
      </vt:variant>
      <vt:variant>
        <vt:lpstr>Otsikko</vt:lpstr>
      </vt:variant>
      <vt:variant>
        <vt:i4>1</vt:i4>
      </vt:variant>
    </vt:vector>
  </HeadingPairs>
  <TitlesOfParts>
    <vt:vector size="2" baseType="lpstr">
      <vt:lpstr>MEC-E8003</vt:lpstr>
      <vt:lpstr>1</vt:lpstr>
    </vt:vector>
  </TitlesOfParts>
  <Company/>
  <LinksUpToDate>false</LinksUpToDate>
  <CharactersWithSpaces>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C-E8003</dc:title>
  <dc:subject/>
  <dc:creator>Jouni Freund</dc:creator>
  <cp:keywords/>
  <dc:description/>
  <cp:lastModifiedBy>Freund Jouni</cp:lastModifiedBy>
  <cp:revision>8</cp:revision>
  <cp:lastPrinted>2024-04-04T06:10:00Z</cp:lastPrinted>
  <dcterms:created xsi:type="dcterms:W3CDTF">2022-04-01T06:48:00Z</dcterms:created>
  <dcterms:modified xsi:type="dcterms:W3CDTF">2024-04-04T0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